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B36DD7">
        <w:rPr>
          <w:sz w:val="40"/>
          <w:szCs w:val="40"/>
        </w:rPr>
        <w:t xml:space="preserve"> </w:t>
      </w:r>
      <w:bookmarkStart w:id="0" w:name="_GoBack"/>
      <w:bookmarkEnd w:id="0"/>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B061FE">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B061FE">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B061FE">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B061FE"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B061FE"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B061FE"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B061FE"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B061FE"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B061FE"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B061FE"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B061FE"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B061FE"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B061FE"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B061FE"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B061FE"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B061FE">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B061FE">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B061FE"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B061FE"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40842352"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40842353"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40842354"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40842355"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40842356"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40842357" r:id="rId20"/>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40842358"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40842359"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40842360"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40842361"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40842362"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40842363"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40842364"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40842365"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40842366"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40842367"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40842368"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40842369"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40842370"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40842371"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40842372"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40842373" r:id="rId47"/>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40842374"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40842375"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40842376"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40842377"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40842378"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40842379"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40842380"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40842381"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40842382"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40842383"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40842384"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61FE" w:rsidRDefault="00B061FE" w:rsidP="00B540EE">
      <w:pPr>
        <w:spacing w:after="0" w:line="240" w:lineRule="auto"/>
      </w:pPr>
      <w:r>
        <w:separator/>
      </w:r>
    </w:p>
  </w:endnote>
  <w:endnote w:type="continuationSeparator" w:id="0">
    <w:p w:rsidR="00B061FE" w:rsidRDefault="00B061F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36DD7">
      <w:rPr>
        <w:noProof/>
        <w:sz w:val="24"/>
        <w:szCs w:val="24"/>
      </w:rPr>
      <w:t>1</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61FE" w:rsidRDefault="00B061FE" w:rsidP="00B540EE">
      <w:pPr>
        <w:spacing w:after="0" w:line="240" w:lineRule="auto"/>
      </w:pPr>
      <w:r>
        <w:separator/>
      </w:r>
    </w:p>
  </w:footnote>
  <w:footnote w:type="continuationSeparator" w:id="0">
    <w:p w:rsidR="00B061FE" w:rsidRDefault="00B061FE"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0549"/>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061FE"/>
    <w:rsid w:val="00B12AF3"/>
    <w:rsid w:val="00B13C98"/>
    <w:rsid w:val="00B16EE7"/>
    <w:rsid w:val="00B2173A"/>
    <w:rsid w:val="00B22612"/>
    <w:rsid w:val="00B22FE9"/>
    <w:rsid w:val="00B25168"/>
    <w:rsid w:val="00B2767C"/>
    <w:rsid w:val="00B30F8B"/>
    <w:rsid w:val="00B3105B"/>
    <w:rsid w:val="00B327FE"/>
    <w:rsid w:val="00B3695E"/>
    <w:rsid w:val="00B36DD7"/>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C6FD5A-59E2-4C96-91AB-BD6BA9BE8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0867</Words>
  <Characters>745945</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TCOK</cp:lastModifiedBy>
  <cp:revision>4</cp:revision>
  <cp:lastPrinted>2015-05-26T08:00:00Z</cp:lastPrinted>
  <dcterms:created xsi:type="dcterms:W3CDTF">2016-11-16T19:58:00Z</dcterms:created>
  <dcterms:modified xsi:type="dcterms:W3CDTF">2016-11-16T19:58:00Z</dcterms:modified>
</cp:coreProperties>
</file>